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3A1FC8" w14:textId="77777777" w:rsidR="00D31954" w:rsidRDefault="001D4E79">
      <w:r>
        <w:fldChar w:fldCharType="begin"/>
      </w:r>
      <w:r>
        <w:instrText xml:space="preserve"> MACROBUTTON MTEditEquationSection2 </w:instrText>
      </w:r>
      <w:r w:rsidRPr="001D4E7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Exponential Functions</w:t>
      </w:r>
    </w:p>
    <w:p w14:paraId="3AE21EA3" w14:textId="77777777" w:rsidR="001D4E79" w:rsidRDefault="001D4E79">
      <w:r w:rsidRPr="001D4E79">
        <w:rPr>
          <w:position w:val="-10"/>
        </w:rPr>
        <w:object w:dxaOrig="740" w:dyaOrig="360" w14:anchorId="03553C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pt;height:18pt" o:ole="">
            <v:imagedata r:id="rId5" o:title=""/>
          </v:shape>
          <o:OLEObject Type="Embed" ProgID="Equation.DSMT4" ShapeID="_x0000_i1027" DrawAspect="Content" ObjectID="_1328807200" r:id="rId6"/>
        </w:object>
      </w:r>
      <w:r>
        <w:t xml:space="preserve"> </w:t>
      </w:r>
    </w:p>
    <w:p w14:paraId="0FBE2B1C" w14:textId="77777777" w:rsidR="001D4E79" w:rsidRDefault="001D4E79">
      <w:proofErr w:type="gramStart"/>
      <w:r>
        <w:t>a</w:t>
      </w:r>
      <w:proofErr w:type="gramEnd"/>
      <w:r>
        <w:t xml:space="preserve"> = initial value</w:t>
      </w:r>
    </w:p>
    <w:p w14:paraId="0D888720" w14:textId="77777777" w:rsidR="001D4E79" w:rsidRDefault="001D4E79">
      <w:proofErr w:type="gramStart"/>
      <w:r>
        <w:t>b</w:t>
      </w:r>
      <w:proofErr w:type="gramEnd"/>
      <w:r>
        <w:t xml:space="preserve"> = growth / decay factor</w:t>
      </w:r>
    </w:p>
    <w:p w14:paraId="49B481B5" w14:textId="77777777" w:rsidR="001D4E79" w:rsidRDefault="001D4E79"/>
    <w:p w14:paraId="2CE0E79A" w14:textId="77777777" w:rsidR="001D4E79" w:rsidRDefault="001D4E79">
      <w:r>
        <w:t>Example 2.</w:t>
      </w:r>
    </w:p>
    <w:p w14:paraId="4B21D989" w14:textId="77777777" w:rsidR="001D4E79" w:rsidRDefault="001D4E79"/>
    <w:p w14:paraId="6CA32765" w14:textId="77777777" w:rsidR="001D4E79" w:rsidRDefault="001D4E79">
      <w:r>
        <w:t>The value of a brand new</w:t>
      </w:r>
      <w:bookmarkStart w:id="0" w:name="_GoBack"/>
      <w:bookmarkEnd w:id="0"/>
      <w:r>
        <w:t xml:space="preserve"> boat is $500,000. Write a model to represent the boats value V (in thousand dollars) in function of the number of years.</w:t>
      </w:r>
    </w:p>
    <w:p w14:paraId="4A2B4A99" w14:textId="77777777" w:rsidR="001D4E79" w:rsidRDefault="001D4E79"/>
    <w:p w14:paraId="79D9A1A0" w14:textId="77777777" w:rsidR="001D4E79" w:rsidRDefault="001D4E79">
      <w:r>
        <w:t>Rate of depreciation = 4%, yearly.</w:t>
      </w:r>
    </w:p>
    <w:p w14:paraId="2D1A735C" w14:textId="77777777" w:rsidR="001D4E79" w:rsidRDefault="001D4E79"/>
    <w:p w14:paraId="6AC84A30" w14:textId="77777777" w:rsidR="001D4E79" w:rsidRDefault="001D4E79">
      <w:r>
        <w:t>Solution:</w:t>
      </w:r>
    </w:p>
    <w:p w14:paraId="20D3155E" w14:textId="77777777" w:rsidR="001D4E79" w:rsidRDefault="001D4E79"/>
    <w:p w14:paraId="5CE7696D" w14:textId="77777777" w:rsidR="001D4E79" w:rsidRDefault="001D4E79">
      <w:r w:rsidRPr="001D4E79">
        <w:rPr>
          <w:position w:val="-10"/>
        </w:rPr>
        <w:object w:dxaOrig="2440" w:dyaOrig="360" w14:anchorId="77F68F50">
          <v:shape id="_x0000_i1034" type="#_x0000_t75" style="width:122pt;height:18pt" o:ole="">
            <v:imagedata r:id="rId7" o:title=""/>
          </v:shape>
          <o:OLEObject Type="Embed" ProgID="Equation.DSMT4" ShapeID="_x0000_i1034" DrawAspect="Content" ObjectID="_1328807201" r:id="rId8"/>
        </w:object>
      </w:r>
      <w:r>
        <w:t xml:space="preserve"> </w:t>
      </w:r>
    </w:p>
    <w:p w14:paraId="34C44FDE" w14:textId="77777777" w:rsidR="00916E61" w:rsidRDefault="00916E61"/>
    <w:p w14:paraId="6A38C63F" w14:textId="77777777" w:rsidR="00916E61" w:rsidRDefault="00916E61">
      <w:r>
        <w:t>b). Find the boats value when t = 6 years.</w:t>
      </w:r>
    </w:p>
    <w:p w14:paraId="1F1A4D7C" w14:textId="77777777" w:rsidR="00916E61" w:rsidRDefault="00916E61"/>
    <w:p w14:paraId="4F1B456B" w14:textId="77777777" w:rsidR="00916E61" w:rsidRDefault="00916E61">
      <w:proofErr w:type="gramStart"/>
      <w:r>
        <w:t>V(</w:t>
      </w:r>
      <w:proofErr w:type="gramEnd"/>
      <w:r>
        <w:t>6)=500(0.96)^6</w:t>
      </w:r>
    </w:p>
    <w:p w14:paraId="6442FCA0" w14:textId="77777777" w:rsidR="007779BB" w:rsidRDefault="007779BB"/>
    <w:p w14:paraId="78E26F65" w14:textId="77777777" w:rsidR="007779BB" w:rsidRDefault="007779BB">
      <w:r>
        <w:t>Find an exponential function to represent:</w:t>
      </w:r>
    </w:p>
    <w:p w14:paraId="21D87DC3" w14:textId="77777777" w:rsidR="009B0124" w:rsidRDefault="009B0124"/>
    <w:tbl>
      <w:tblPr>
        <w:tblW w:w="394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0"/>
        <w:gridCol w:w="540"/>
        <w:gridCol w:w="720"/>
        <w:gridCol w:w="720"/>
        <w:gridCol w:w="720"/>
        <w:gridCol w:w="840"/>
      </w:tblGrid>
      <w:tr w:rsidR="009B0124" w14:paraId="5601711E" w14:textId="77777777" w:rsidTr="009B0124">
        <w:trPr>
          <w:trHeight w:val="300"/>
          <w:jc w:val="center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95D764A" w14:textId="77777777" w:rsidR="009B0124" w:rsidRDefault="009B0124" w:rsidP="009B0124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   </w:t>
            </w:r>
            <w:proofErr w:type="gramStart"/>
            <w:r>
              <w:rPr>
                <w:rFonts w:ascii="Calibri" w:eastAsia="Times New Roman" w:hAnsi="Calibri" w:cs="Times New Roman"/>
                <w:color w:val="000000"/>
              </w:rPr>
              <w:t>x</w:t>
            </w:r>
            <w:proofErr w:type="gramEnd"/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8F9D31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D8E565D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940766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ECB730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3C6BD4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6</w:t>
            </w:r>
          </w:p>
        </w:tc>
      </w:tr>
      <w:tr w:rsidR="009B0124" w14:paraId="7443AA55" w14:textId="77777777" w:rsidTr="009B0124">
        <w:trPr>
          <w:trHeight w:val="300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5D6238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</w:t>
            </w:r>
            <w:proofErr w:type="gramStart"/>
            <w:r>
              <w:rPr>
                <w:rFonts w:ascii="Calibri" w:eastAsia="Times New Roman" w:hAnsi="Calibri" w:cs="Times New Roman"/>
                <w:color w:val="000000"/>
              </w:rPr>
              <w:t>y</w:t>
            </w:r>
            <w:proofErr w:type="gramEnd"/>
            <w:r>
              <w:rPr>
                <w:rFonts w:ascii="Calibri" w:eastAsia="Times New Roman" w:hAnsi="Calibri" w:cs="Times New Roman"/>
                <w:color w:val="00000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8DBB68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1/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5B8667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1.0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4026C3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3.0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71BDEBC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9.0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3C883E" w14:textId="77777777" w:rsidR="009B0124" w:rsidRDefault="009B0124">
            <w:pPr>
              <w:jc w:val="right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 xml:space="preserve"> 27.00 </w:t>
            </w:r>
          </w:p>
        </w:tc>
      </w:tr>
    </w:tbl>
    <w:p w14:paraId="62EA69CD" w14:textId="77777777" w:rsidR="009B0124" w:rsidRDefault="009B0124"/>
    <w:p w14:paraId="55E9BF1A" w14:textId="77777777" w:rsidR="00916E61" w:rsidRDefault="00916E61"/>
    <w:sectPr w:rsidR="00916E61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E79"/>
    <w:rsid w:val="001D4E79"/>
    <w:rsid w:val="003F074E"/>
    <w:rsid w:val="004A5F63"/>
    <w:rsid w:val="00612085"/>
    <w:rsid w:val="007779BB"/>
    <w:rsid w:val="00916E61"/>
    <w:rsid w:val="009B0124"/>
    <w:rsid w:val="00D31954"/>
    <w:rsid w:val="00DB72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03BBC7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4E79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1D4E79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974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99</Words>
  <Characters>570</Characters>
  <Application>Microsoft Macintosh Word</Application>
  <DocSecurity>0</DocSecurity>
  <Lines>4</Lines>
  <Paragraphs>1</Paragraphs>
  <ScaleCrop>false</ScaleCrop>
  <Company>Virtual Theologies</Company>
  <LinksUpToDate>false</LinksUpToDate>
  <CharactersWithSpaces>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4</cp:revision>
  <dcterms:created xsi:type="dcterms:W3CDTF">2014-02-26T23:37:00Z</dcterms:created>
  <dcterms:modified xsi:type="dcterms:W3CDTF">2014-02-27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